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395250" w14:textId="77777777" w:rsidR="000043C2" w:rsidRPr="00ED1645" w:rsidRDefault="000043C2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caps/>
        </w:rPr>
      </w:pPr>
      <w:r w:rsidRPr="00ED1645">
        <w:rPr>
          <w:rStyle w:val="212pt"/>
          <w:rFonts w:ascii="Times New Roman" w:hAnsi="Times New Roman" w:cs="Times New Roman"/>
          <w:b w:val="0"/>
          <w:caps/>
        </w:rPr>
        <w:t>Протокол измерений</w:t>
      </w:r>
    </w:p>
    <w:p w14:paraId="6117BE1F" w14:textId="77777777" w:rsidR="000043C2" w:rsidRPr="00ED1645" w:rsidRDefault="009004D0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</w:rPr>
      </w:pPr>
      <w:r w:rsidRPr="00ED1645">
        <w:rPr>
          <w:rStyle w:val="212pt"/>
          <w:rFonts w:ascii="Times New Roman" w:hAnsi="Times New Roman" w:cs="Times New Roman"/>
          <w:b w:val="0"/>
        </w:rPr>
        <w:t>Лабораторная работа №</w:t>
      </w:r>
      <w:r w:rsidR="00D76D68" w:rsidRPr="00ED1645">
        <w:rPr>
          <w:rStyle w:val="212pt"/>
          <w:rFonts w:ascii="Times New Roman" w:hAnsi="Times New Roman" w:cs="Times New Roman"/>
          <w:b w:val="0"/>
        </w:rPr>
        <w:t>3</w:t>
      </w:r>
    </w:p>
    <w:p w14:paraId="66E59D3A" w14:textId="77777777" w:rsidR="00C851ED" w:rsidRPr="00ED1645" w:rsidRDefault="00D76D68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</w:rPr>
      </w:pPr>
      <w:r w:rsidRPr="00ED1645">
        <w:rPr>
          <w:rStyle w:val="212pt"/>
          <w:rFonts w:ascii="Times New Roman" w:hAnsi="Times New Roman" w:cs="Times New Roman"/>
        </w:rPr>
        <w:t>МАЯТНИК МАКСВЕЛЛА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384"/>
        <w:gridCol w:w="1984"/>
        <w:gridCol w:w="4287"/>
      </w:tblGrid>
      <w:tr w:rsidR="00C851ED" w:rsidRPr="00ED1645" w14:paraId="4FE36DF3" w14:textId="77777777" w:rsidTr="00A42ECB">
        <w:trPr>
          <w:trHeight w:val="340"/>
        </w:trPr>
        <w:tc>
          <w:tcPr>
            <w:tcW w:w="2977" w:type="dxa"/>
          </w:tcPr>
          <w:p w14:paraId="11CD9E7A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18457116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984" w:type="dxa"/>
          </w:tcPr>
          <w:p w14:paraId="3B100666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14:paraId="70D253BD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C851ED" w:rsidRPr="00C851ED" w14:paraId="5A24847A" w14:textId="77777777" w:rsidTr="00A42ECB">
        <w:trPr>
          <w:trHeight w:val="340"/>
        </w:trPr>
        <w:tc>
          <w:tcPr>
            <w:tcW w:w="2977" w:type="dxa"/>
          </w:tcPr>
          <w:p w14:paraId="62FDD985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3F8E9FC7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№ группы</w:t>
            </w:r>
          </w:p>
        </w:tc>
        <w:tc>
          <w:tcPr>
            <w:tcW w:w="1984" w:type="dxa"/>
          </w:tcPr>
          <w:p w14:paraId="5D9474AD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234CF375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  <w:tr w:rsidR="00C851ED" w:rsidRPr="00C851ED" w14:paraId="0AF0C582" w14:textId="77777777" w:rsidTr="00A42ECB">
        <w:trPr>
          <w:trHeight w:val="340"/>
        </w:trPr>
        <w:tc>
          <w:tcPr>
            <w:tcW w:w="2977" w:type="dxa"/>
          </w:tcPr>
          <w:p w14:paraId="45FB2645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lang w:val="en-US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</w:rPr>
              <w:t>Преподаватель</w:t>
            </w:r>
            <w:r w:rsidR="00B823F6" w:rsidRPr="00ED1645">
              <w:rPr>
                <w:rStyle w:val="212pt"/>
                <w:rFonts w:ascii="Times New Roman" w:hAnsi="Times New Roman" w:cs="Times New Roman"/>
                <w:b w:val="0"/>
              </w:rPr>
              <w:t xml:space="preserve"> к</w:t>
            </w:r>
            <w:r w:rsidR="00A42ECB" w:rsidRPr="00ED1645">
              <w:rPr>
                <w:rStyle w:val="212pt"/>
                <w:rFonts w:ascii="Times New Roman" w:hAnsi="Times New Roman" w:cs="Times New Roman"/>
                <w:b w:val="0"/>
              </w:rPr>
              <w:t>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4EF7F8C3" w14:textId="69235946" w:rsidR="00C851ED" w:rsidRPr="00ED1645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984" w:type="dxa"/>
          </w:tcPr>
          <w:p w14:paraId="1A0F268F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14:paraId="52470DFF" w14:textId="77777777" w:rsidR="00C851ED" w:rsidRPr="00ED1645" w:rsidRDefault="0094659D" w:rsidP="00744E63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</w:rPr>
              <w:t>Терещенко Г.В.</w:t>
            </w:r>
          </w:p>
        </w:tc>
      </w:tr>
      <w:tr w:rsidR="00C851ED" w:rsidRPr="00C851ED" w14:paraId="3FFC38E9" w14:textId="77777777" w:rsidTr="00A42ECB">
        <w:trPr>
          <w:trHeight w:val="340"/>
        </w:trPr>
        <w:tc>
          <w:tcPr>
            <w:tcW w:w="2977" w:type="dxa"/>
          </w:tcPr>
          <w:p w14:paraId="51D5C5D8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1113E376" w14:textId="77777777" w:rsidR="00C851ED" w:rsidRPr="00B823F6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№ </w:t>
            </w:r>
            <w:proofErr w:type="spellStart"/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  <w:lang w:val="en-US"/>
              </w:rPr>
              <w:t>кафедры</w:t>
            </w:r>
            <w:proofErr w:type="spellEnd"/>
          </w:p>
        </w:tc>
        <w:tc>
          <w:tcPr>
            <w:tcW w:w="1984" w:type="dxa"/>
          </w:tcPr>
          <w:p w14:paraId="4309E03D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6CEC4ABD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</w:tbl>
    <w:p w14:paraId="4A200D0C" w14:textId="77777777" w:rsidR="00D35AEA" w:rsidRPr="009D5055" w:rsidRDefault="001C7970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Параметры приборов</w:t>
      </w:r>
    </w:p>
    <w:p w14:paraId="4AA16D5C" w14:textId="77777777" w:rsidR="00744E63" w:rsidRPr="009D5055" w:rsidRDefault="00744E63" w:rsidP="009D5055">
      <w:pPr>
        <w:pStyle w:val="20"/>
        <w:shd w:val="clear" w:color="auto" w:fill="auto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10773" w:type="dxa"/>
        <w:tblInd w:w="-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268"/>
        <w:gridCol w:w="1418"/>
        <w:gridCol w:w="1701"/>
        <w:gridCol w:w="1701"/>
        <w:gridCol w:w="1417"/>
        <w:gridCol w:w="2268"/>
      </w:tblGrid>
      <w:tr w:rsidR="00F17823" w:rsidRPr="009D5055" w14:paraId="3311607E" w14:textId="77777777" w:rsidTr="00156187">
        <w:trPr>
          <w:trHeight w:hRule="exact" w:val="72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DED40C2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ибо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1DA2042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ип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81425EC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измер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7FF8D14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на дел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1D4078B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ласс точност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3219B8" w14:textId="45A4A51B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ист</w:t>
            </w:r>
            <w:r w:rsidR="001561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атическая</w:t>
            </w: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грешность</w:t>
            </w:r>
          </w:p>
        </w:tc>
      </w:tr>
      <w:tr w:rsidR="00F17823" w:rsidRPr="009D5055" w14:paraId="6BC494D3" w14:textId="77777777" w:rsidTr="00156187"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CAF818A" w14:textId="32D6F18C" w:rsidR="001C7970" w:rsidRPr="00ED164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5055">
              <w:rPr>
                <w:rStyle w:val="21"/>
                <w:rFonts w:ascii="Times New Roman" w:hAnsi="Times New Roman" w:cs="Times New Roman"/>
                <w:sz w:val="24"/>
                <w:szCs w:val="24"/>
              </w:rPr>
              <w:t>Линей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40954B7" w14:textId="77777777" w:rsidR="001C7970" w:rsidRPr="009D5055" w:rsidRDefault="00B6189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503B231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9D7E71A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AC9C076" w14:textId="77777777" w:rsidR="001C7970" w:rsidRPr="009D5055" w:rsidRDefault="005356C7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E95DE9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7823" w:rsidRPr="009D5055" w14:paraId="355A1669" w14:textId="77777777" w:rsidTr="00156187"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8E530B" w14:textId="77777777" w:rsidR="001C7970" w:rsidRPr="009D5055" w:rsidRDefault="00CD098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Секундоме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14B885" w14:textId="77777777" w:rsidR="001C7970" w:rsidRPr="009D5055" w:rsidRDefault="00B6189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F792F8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CE06F7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EE0786" w14:textId="77777777" w:rsidR="001C7970" w:rsidRPr="009D5055" w:rsidRDefault="005356C7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378B2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C1A9A80" w14:textId="4A945405" w:rsidR="00A246A7" w:rsidRDefault="00A246A7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араметры установки</w:t>
      </w:r>
      <w:r w:rsidR="00744E63" w:rsidRPr="009D505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00B2F1D" w14:textId="77777777" w:rsidR="00ED1645" w:rsidRDefault="00ED1645" w:rsidP="00ED1645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6349727" wp14:editId="244DD537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2299335" cy="1728470"/>
            <wp:effectExtent l="0" t="0" r="5715" b="5080"/>
            <wp:wrapTight wrapText="bothSides">
              <wp:wrapPolygon edited="0">
                <wp:start x="0" y="0"/>
                <wp:lineTo x="0" y="21425"/>
                <wp:lineTo x="21475" y="21425"/>
                <wp:lineTo x="21475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9335" cy="1728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радиус оси </w:t>
      </w:r>
      <w:r w:rsidR="00A246A7" w:rsidRPr="00005316">
        <w:rPr>
          <w:rFonts w:ascii="Times New Roman" w:hAnsi="Times New Roman" w:cs="Times New Roman"/>
          <w:i/>
          <w:color w:val="auto"/>
          <w:sz w:val="28"/>
          <w:szCs w:val="28"/>
          <w:lang w:val="en-US" w:bidi="ar-SA"/>
        </w:rPr>
        <w:t>r</w:t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5 мм, радиус нити </w:t>
      </w:r>
      <w:r w:rsidR="00A246A7" w:rsidRPr="00005316">
        <w:rPr>
          <w:rFonts w:ascii="Times New Roman" w:hAnsi="Times New Roman" w:cs="Times New Roman"/>
          <w:i/>
          <w:color w:val="auto"/>
          <w:sz w:val="28"/>
          <w:szCs w:val="28"/>
          <w:lang w:val="en-US" w:bidi="ar-SA"/>
        </w:rPr>
        <w:t>r</w:t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Н</w:t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0,6 мм, </w:t>
      </w:r>
    </w:p>
    <w:p w14:paraId="14E5C639" w14:textId="3697ACAB" w:rsidR="00005316" w:rsidRPr="008C0305" w:rsidRDefault="00A246A7" w:rsidP="00ED1645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радиус диска </w:t>
      </w:r>
      <w:r w:rsidRPr="00005316">
        <w:rPr>
          <w:rFonts w:ascii="Times New Roman" w:hAnsi="Times New Roman" w:cs="Times New Roman"/>
          <w:i/>
          <w:iCs/>
          <w:color w:val="auto"/>
          <w:sz w:val="28"/>
          <w:szCs w:val="28"/>
          <w:lang w:bidi="ar-SA"/>
        </w:rPr>
        <w:t>R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Pr="00005316">
        <w:rPr>
          <w:rFonts w:ascii="Times New Roman" w:eastAsia="TT1000o00" w:hAnsi="Times New Roman" w:cs="Times New Roman"/>
          <w:color w:val="auto"/>
          <w:sz w:val="28"/>
          <w:szCs w:val="28"/>
          <w:lang w:bidi="ar-SA"/>
        </w:rPr>
        <w:t>=</w:t>
      </w:r>
      <w:r w:rsidRPr="00005316">
        <w:rPr>
          <w:rFonts w:ascii="Times New Roman" w:eastAsia="TT1000o00" w:hAnsi="Times New Roman" w:cs="Times New Roman"/>
          <w:i/>
          <w:color w:val="auto"/>
          <w:sz w:val="28"/>
          <w:szCs w:val="28"/>
          <w:lang w:val="en-US" w:bidi="ar-SA"/>
        </w:rPr>
        <w:t>R</w:t>
      </w:r>
      <w:r w:rsidR="005225BF" w:rsidRPr="00005316">
        <w:rPr>
          <w:rFonts w:ascii="Times New Roman" w:eastAsia="TT1000o00" w:hAnsi="Times New Roman" w:cs="Times New Roman"/>
          <w:color w:val="auto"/>
          <w:sz w:val="28"/>
          <w:szCs w:val="28"/>
          <w:vertAlign w:val="subscript"/>
          <w:lang w:val="en-US" w:bidi="ar-SA"/>
        </w:rPr>
        <w:t>D</w:t>
      </w:r>
      <w:r w:rsidR="005225BF" w:rsidRPr="00005316">
        <w:rPr>
          <w:rFonts w:ascii="Times New Roman" w:eastAsia="TT1000o00" w:hAnsi="Times New Roman" w:cs="Times New Roman"/>
          <w:color w:val="auto"/>
          <w:sz w:val="28"/>
          <w:szCs w:val="28"/>
          <w:lang w:bidi="ar-SA"/>
        </w:rPr>
        <w:t>=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42,5 мм, внешний радиус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кольца </w:t>
      </w:r>
      <w:r w:rsidR="005225BF" w:rsidRPr="00005316">
        <w:rPr>
          <w:rFonts w:ascii="Times New Roman" w:hAnsi="Times New Roman" w:cs="Times New Roman"/>
          <w:i/>
          <w:color w:val="auto"/>
          <w:sz w:val="28"/>
          <w:szCs w:val="28"/>
          <w:lang w:bidi="ar-SA"/>
        </w:rPr>
        <w:t>R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 xml:space="preserve">2 </w:t>
      </w:r>
      <w:r w:rsidRPr="00005316">
        <w:rPr>
          <w:rFonts w:ascii="Times New Roman" w:eastAsia="TT1000o00" w:hAnsi="Times New Roman" w:cs="Times New Roman"/>
          <w:color w:val="auto"/>
          <w:sz w:val="28"/>
          <w:szCs w:val="28"/>
          <w:lang w:bidi="ar-SA"/>
        </w:rPr>
        <w:t xml:space="preserve">=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52,5 мм,</w:t>
      </w:r>
      <w:r w:rsidR="00005316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масса диска </w:t>
      </w:r>
      <w:proofErr w:type="spellStart"/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D</w:t>
      </w:r>
      <w:proofErr w:type="spellEnd"/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 </w:t>
      </w:r>
      <w:r w:rsidR="00ED1645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г</w:t>
      </w:r>
      <w:r w:rsidR="008C0305" w:rsidRPr="008C0305">
        <w:rPr>
          <w:rFonts w:ascii="Times New Roman" w:hAnsi="Times New Roman" w:cs="Times New Roman"/>
          <w:color w:val="auto"/>
          <w:sz w:val="28"/>
          <w:szCs w:val="28"/>
          <w:lang w:bidi="ar-SA"/>
        </w:rPr>
        <w:t>;</w:t>
      </w:r>
    </w:p>
    <w:p w14:paraId="422CAC6E" w14:textId="0EF79DAB" w:rsidR="00ED1645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масса </w:t>
      </w:r>
      <w:r w:rsidR="00ED1645" w:rsidRP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1-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го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кольца </w:t>
      </w:r>
      <w:proofErr w:type="spellStart"/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</w:t>
      </w:r>
      <w:proofErr w:type="spellEnd"/>
      <w:r w:rsidR="00005316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=_____ г</w:t>
      </w:r>
      <w:r w:rsidR="008C0305" w:rsidRPr="008C0305">
        <w:rPr>
          <w:rFonts w:ascii="Times New Roman" w:hAnsi="Times New Roman" w:cs="Times New Roman"/>
          <w:color w:val="auto"/>
          <w:sz w:val="28"/>
          <w:szCs w:val="28"/>
          <w:lang w:bidi="ar-SA"/>
        </w:rPr>
        <w:t>;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</w:p>
    <w:p w14:paraId="4DF2412A" w14:textId="69677CD3" w:rsidR="005225BF" w:rsidRPr="00005316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масса 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2-го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кольца </w:t>
      </w:r>
      <w:proofErr w:type="spellStart"/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</w:t>
      </w:r>
      <w:proofErr w:type="spellEnd"/>
      <w:r w:rsidR="00005316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=_____ г.</w:t>
      </w:r>
    </w:p>
    <w:p w14:paraId="72B5FC13" w14:textId="77777777" w:rsidR="00156187" w:rsidRDefault="00156187" w:rsidP="00A246A7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1BAB488" w14:textId="6D8A6E4A" w:rsidR="00A246A7" w:rsidRPr="009D5055" w:rsidRDefault="00A246A7" w:rsidP="00A246A7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Результаты измерений</w:t>
      </w:r>
    </w:p>
    <w:p w14:paraId="52ACC229" w14:textId="01E4A3B5" w:rsidR="00005316" w:rsidRDefault="00A246A7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i/>
          <w:iCs/>
          <w:color w:val="auto"/>
          <w:sz w:val="28"/>
          <w:szCs w:val="28"/>
          <w:lang w:bidi="ar-SA"/>
        </w:rPr>
        <w:t>Задание 1.</w:t>
      </w:r>
      <w:r w:rsidRPr="000053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Экспериментальное определение момента инерции</w:t>
      </w:r>
      <w:r w:rsidR="0015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156187" w:rsidRPr="00156187">
        <w:rPr>
          <w:rFonts w:ascii="Times New Roman" w:hAnsi="Times New Roman" w:cs="Times New Roman"/>
          <w:i/>
          <w:iCs/>
          <w:color w:val="auto"/>
          <w:sz w:val="28"/>
          <w:szCs w:val="28"/>
          <w:lang w:val="en-US" w:bidi="ar-SA"/>
        </w:rPr>
        <w:t>I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маятника Максвелла (стандартный опыт).</w:t>
      </w:r>
      <w:r w:rsid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</w:p>
    <w:p w14:paraId="48A1894B" w14:textId="77777777" w:rsidR="009D5055" w:rsidRPr="00005316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h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см; </w:t>
      </w:r>
      <w:proofErr w:type="spellStart"/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</w:t>
      </w:r>
      <w:proofErr w:type="spellEnd"/>
      <w:r w:rsidR="00005316" w:rsidRPr="00ED1645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___ </w:t>
      </w:r>
      <w:r w:rsidR="00005316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г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.    </w:t>
      </w:r>
    </w:p>
    <w:p w14:paraId="781CD962" w14:textId="77777777" w:rsidR="004D66CE" w:rsidRPr="009D5055" w:rsidRDefault="00744E63" w:rsidP="007C314A">
      <w:pPr>
        <w:pStyle w:val="20"/>
        <w:shd w:val="clear" w:color="auto" w:fill="auto"/>
        <w:spacing w:after="0" w:line="240" w:lineRule="auto"/>
        <w:ind w:left="159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Таблица 2</w:t>
      </w:r>
    </w:p>
    <w:tbl>
      <w:tblPr>
        <w:tblStyle w:val="a7"/>
        <w:tblW w:w="5000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1275"/>
        <w:gridCol w:w="948"/>
        <w:gridCol w:w="948"/>
        <w:gridCol w:w="949"/>
        <w:gridCol w:w="949"/>
        <w:gridCol w:w="949"/>
        <w:gridCol w:w="949"/>
        <w:gridCol w:w="949"/>
        <w:gridCol w:w="949"/>
        <w:gridCol w:w="949"/>
        <w:gridCol w:w="942"/>
      </w:tblGrid>
      <w:tr w:rsidR="005225BF" w:rsidRPr="009D5055" w14:paraId="146AC71E" w14:textId="77777777" w:rsidTr="00E853D2">
        <w:trPr>
          <w:trHeight w:val="549"/>
        </w:trPr>
        <w:tc>
          <w:tcPr>
            <w:tcW w:w="593" w:type="pct"/>
            <w:shd w:val="clear" w:color="auto" w:fill="F2F2F2" w:themeFill="background1" w:themeFillShade="F2"/>
            <w:vAlign w:val="center"/>
          </w:tcPr>
          <w:p w14:paraId="05CC8E53" w14:textId="77777777" w:rsidR="005225BF" w:rsidRPr="005225BF" w:rsidRDefault="005225BF" w:rsidP="005225BF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Pr="005225BF">
              <w:rPr>
                <w:rFonts w:ascii="Times New Roman" w:hAnsi="Times New Roman" w:cs="Times New Roman"/>
                <w:sz w:val="24"/>
                <w:szCs w:val="24"/>
              </w:rPr>
              <w:t>опыта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137CB43C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321B3079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581F6128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46DF1525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773B0F92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2FD139CB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08A2EE00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6D9133E3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76808D03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38" w:type="pct"/>
            <w:shd w:val="clear" w:color="auto" w:fill="F2F2F2" w:themeFill="background1" w:themeFillShade="F2"/>
            <w:vAlign w:val="center"/>
          </w:tcPr>
          <w:p w14:paraId="3CAEAE8A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225BF" w:rsidRPr="009D5055" w14:paraId="5A96BED0" w14:textId="77777777" w:rsidTr="005225BF">
        <w:trPr>
          <w:trHeight w:val="557"/>
        </w:trPr>
        <w:tc>
          <w:tcPr>
            <w:tcW w:w="593" w:type="pct"/>
            <w:vAlign w:val="center"/>
          </w:tcPr>
          <w:p w14:paraId="5F657B59" w14:textId="77777777" w:rsidR="005225BF" w:rsidRPr="00A6079E" w:rsidRDefault="005225BF" w:rsidP="005225BF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5225B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</w:t>
            </w:r>
          </w:p>
        </w:tc>
        <w:tc>
          <w:tcPr>
            <w:tcW w:w="441" w:type="pct"/>
            <w:vAlign w:val="center"/>
          </w:tcPr>
          <w:p w14:paraId="533A010A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346B233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A2F38FF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00AA9330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2ADD585A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08934C37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15DF9EF4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3EE1C4FB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64E9434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8" w:type="pct"/>
            <w:vAlign w:val="center"/>
          </w:tcPr>
          <w:p w14:paraId="3F988E45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42311EB" w14:textId="77777777" w:rsidR="005225BF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0"/>
          <w:szCs w:val="20"/>
          <w:lang w:val="en-US" w:bidi="ar-SA"/>
        </w:rPr>
      </w:pPr>
    </w:p>
    <w:p w14:paraId="307354D7" w14:textId="391FD5A1" w:rsidR="005225BF" w:rsidRPr="00005316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h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см;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___ 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г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.    </w:t>
      </w:r>
    </w:p>
    <w:p w14:paraId="538A883B" w14:textId="77777777" w:rsidR="005225BF" w:rsidRPr="009D5055" w:rsidRDefault="005225BF" w:rsidP="005225BF">
      <w:pPr>
        <w:pStyle w:val="20"/>
        <w:shd w:val="clear" w:color="auto" w:fill="auto"/>
        <w:spacing w:after="0" w:line="240" w:lineRule="auto"/>
        <w:ind w:left="159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7"/>
        <w:tblW w:w="5000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1275"/>
        <w:gridCol w:w="948"/>
        <w:gridCol w:w="948"/>
        <w:gridCol w:w="949"/>
        <w:gridCol w:w="949"/>
        <w:gridCol w:w="949"/>
        <w:gridCol w:w="949"/>
        <w:gridCol w:w="949"/>
        <w:gridCol w:w="949"/>
        <w:gridCol w:w="949"/>
        <w:gridCol w:w="942"/>
      </w:tblGrid>
      <w:tr w:rsidR="005225BF" w:rsidRPr="009D5055" w14:paraId="6C30A731" w14:textId="77777777" w:rsidTr="00E853D2">
        <w:trPr>
          <w:trHeight w:val="549"/>
        </w:trPr>
        <w:tc>
          <w:tcPr>
            <w:tcW w:w="593" w:type="pct"/>
            <w:shd w:val="clear" w:color="auto" w:fill="F2F2F2" w:themeFill="background1" w:themeFillShade="F2"/>
            <w:vAlign w:val="center"/>
          </w:tcPr>
          <w:p w14:paraId="04992E42" w14:textId="77777777" w:rsidR="005225BF" w:rsidRPr="005225BF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Pr="005225BF">
              <w:rPr>
                <w:rFonts w:ascii="Times New Roman" w:hAnsi="Times New Roman" w:cs="Times New Roman"/>
                <w:sz w:val="24"/>
                <w:szCs w:val="24"/>
              </w:rPr>
              <w:t>опыта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03903FE5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4FEFE438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411322BE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1628AA2B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3114F09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0B5F8B55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6B70FC9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689810D6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2CCAE10C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7E285422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225BF" w:rsidRPr="009D5055" w14:paraId="7C49249A" w14:textId="77777777" w:rsidTr="00D7399B">
        <w:trPr>
          <w:trHeight w:val="557"/>
        </w:trPr>
        <w:tc>
          <w:tcPr>
            <w:tcW w:w="593" w:type="pct"/>
            <w:vAlign w:val="center"/>
          </w:tcPr>
          <w:p w14:paraId="218AF2F8" w14:textId="77777777" w:rsidR="005225BF" w:rsidRPr="00A6079E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5225B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</w:t>
            </w:r>
          </w:p>
        </w:tc>
        <w:tc>
          <w:tcPr>
            <w:tcW w:w="441" w:type="pct"/>
            <w:vAlign w:val="center"/>
          </w:tcPr>
          <w:p w14:paraId="6A97EAC9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11700E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4A8B711E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27F70C0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4E156252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2569C533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5BEEE19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8C1143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52325C39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108DE68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D0E2CA5" w14:textId="77777777"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D383CB" w14:textId="1011FC90" w:rsidR="00E81649" w:rsidRPr="00005316" w:rsidRDefault="00DB58BD" w:rsidP="00DB58BD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005316">
        <w:rPr>
          <w:rFonts w:ascii="Times New Roman" w:hAnsi="Times New Roman" w:cs="Times New Roman"/>
          <w:i/>
          <w:iCs/>
          <w:color w:val="auto"/>
          <w:sz w:val="28"/>
          <w:szCs w:val="28"/>
          <w:lang w:bidi="ar-SA"/>
        </w:rPr>
        <w:t>Задание 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. Исследование зависимости момента инерции </w:t>
      </w:r>
      <w:r w:rsidR="00156187" w:rsidRPr="00156187">
        <w:rPr>
          <w:rFonts w:ascii="Times New Roman" w:hAnsi="Times New Roman" w:cs="Times New Roman"/>
          <w:i/>
          <w:iCs/>
          <w:color w:val="auto"/>
          <w:sz w:val="28"/>
          <w:szCs w:val="28"/>
          <w:lang w:val="en-US" w:bidi="ar-SA"/>
        </w:rPr>
        <w:t>I</w:t>
      </w:r>
      <w:r w:rsidR="00156187" w:rsidRPr="0015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маятника Максвелла от высоты</w:t>
      </w:r>
      <w:r w:rsidR="00156187" w:rsidRPr="0015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156187" w:rsidRPr="00156187">
        <w:rPr>
          <w:rFonts w:ascii="Times New Roman" w:hAnsi="Times New Roman" w:cs="Times New Roman"/>
          <w:i/>
          <w:iCs/>
          <w:color w:val="auto"/>
          <w:sz w:val="28"/>
          <w:szCs w:val="28"/>
          <w:lang w:val="en-US" w:bidi="ar-SA"/>
        </w:rPr>
        <w:t>h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, с которой происходит его падение.</w:t>
      </w:r>
      <w:r w:rsidR="009D5055" w:rsidRPr="00005316">
        <w:rPr>
          <w:rFonts w:ascii="Times New Roman" w:hAnsi="Times New Roman" w:cs="Times New Roman"/>
          <w:sz w:val="28"/>
          <w:szCs w:val="28"/>
        </w:rPr>
        <w:t xml:space="preserve">   </w:t>
      </w:r>
      <w:r w:rsidR="00E81649" w:rsidRPr="00005316">
        <w:rPr>
          <w:rFonts w:ascii="Times New Roman" w:hAnsi="Times New Roman" w:cs="Times New Roman"/>
          <w:sz w:val="28"/>
          <w:szCs w:val="28"/>
        </w:rPr>
        <w:t xml:space="preserve">Масса кольца </w:t>
      </w:r>
      <w:proofErr w:type="spellStart"/>
      <w:r w:rsidR="00E81649" w:rsidRPr="0000531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E81649" w:rsidRPr="0000531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="00E81649" w:rsidRPr="00156187">
        <w:rPr>
          <w:rFonts w:ascii="Times New Roman" w:hAnsi="Times New Roman" w:cs="Times New Roman"/>
          <w:sz w:val="28"/>
          <w:szCs w:val="28"/>
        </w:rPr>
        <w:t xml:space="preserve"> = ______ </w:t>
      </w:r>
      <w:r w:rsidR="00E81649" w:rsidRPr="00005316">
        <w:rPr>
          <w:rFonts w:ascii="Times New Roman" w:hAnsi="Times New Roman" w:cs="Times New Roman"/>
          <w:sz w:val="28"/>
          <w:szCs w:val="28"/>
        </w:rPr>
        <w:t>гр.</w:t>
      </w:r>
    </w:p>
    <w:p w14:paraId="2473D206" w14:textId="77777777" w:rsidR="009D5055" w:rsidRPr="009D5055" w:rsidRDefault="009D5055" w:rsidP="00DB58BD">
      <w:pPr>
        <w:widowControl/>
        <w:autoSpaceDE w:val="0"/>
        <w:autoSpaceDN w:val="0"/>
        <w:adjustRightInd w:val="0"/>
        <w:jc w:val="right"/>
        <w:rPr>
          <w:rFonts w:ascii="Times New Roman" w:hAnsi="Times New Roman" w:cs="Times New Roman"/>
        </w:rPr>
      </w:pPr>
      <w:r w:rsidRPr="009D5055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Таблица 3</w:t>
      </w:r>
    </w:p>
    <w:tbl>
      <w:tblPr>
        <w:tblStyle w:val="a7"/>
        <w:tblW w:w="5008" w:type="pct"/>
        <w:tblInd w:w="-5" w:type="dxa"/>
        <w:tblLook w:val="04A0" w:firstRow="1" w:lastRow="0" w:firstColumn="1" w:lastColumn="0" w:noHBand="0" w:noVBand="1"/>
      </w:tblPr>
      <w:tblGrid>
        <w:gridCol w:w="818"/>
        <w:gridCol w:w="746"/>
        <w:gridCol w:w="615"/>
        <w:gridCol w:w="614"/>
        <w:gridCol w:w="614"/>
        <w:gridCol w:w="614"/>
        <w:gridCol w:w="614"/>
        <w:gridCol w:w="614"/>
        <w:gridCol w:w="545"/>
        <w:gridCol w:w="69"/>
        <w:gridCol w:w="614"/>
        <w:gridCol w:w="614"/>
        <w:gridCol w:w="614"/>
        <w:gridCol w:w="614"/>
        <w:gridCol w:w="614"/>
        <w:gridCol w:w="614"/>
        <w:gridCol w:w="614"/>
        <w:gridCol w:w="612"/>
      </w:tblGrid>
      <w:tr w:rsidR="009D5055" w:rsidRPr="009D5055" w14:paraId="0C027D45" w14:textId="77777777" w:rsidTr="00E853D2">
        <w:tc>
          <w:tcPr>
            <w:tcW w:w="725" w:type="pct"/>
            <w:gridSpan w:val="2"/>
            <w:shd w:val="clear" w:color="auto" w:fill="F2F2F2" w:themeFill="background1" w:themeFillShade="F2"/>
            <w:vAlign w:val="center"/>
          </w:tcPr>
          <w:p w14:paraId="0A4CEA67" w14:textId="299D449C" w:rsidR="009D5055" w:rsidRPr="00E853D2" w:rsidRDefault="00E853D2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  <w:r w:rsidR="009D5055"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43C92A10" w14:textId="77777777" w:rsidR="009D5055" w:rsidRPr="00E853D2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опыта</w:t>
            </w:r>
          </w:p>
        </w:tc>
        <w:tc>
          <w:tcPr>
            <w:tcW w:w="854" w:type="pct"/>
            <w:gridSpan w:val="3"/>
            <w:shd w:val="clear" w:color="auto" w:fill="F2F2F2" w:themeFill="background1" w:themeFillShade="F2"/>
            <w:vAlign w:val="center"/>
          </w:tcPr>
          <w:p w14:paraId="175F8DF1" w14:textId="77777777" w:rsidR="009D5055" w:rsidRPr="00E853D2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4" w:type="pct"/>
            <w:gridSpan w:val="3"/>
            <w:shd w:val="clear" w:color="auto" w:fill="F2F2F2" w:themeFill="background1" w:themeFillShade="F2"/>
            <w:vAlign w:val="center"/>
          </w:tcPr>
          <w:p w14:paraId="47D52021" w14:textId="77777777" w:rsidR="009D5055" w:rsidRPr="00E853D2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4" w:type="pct"/>
            <w:gridSpan w:val="4"/>
            <w:shd w:val="clear" w:color="auto" w:fill="F2F2F2" w:themeFill="background1" w:themeFillShade="F2"/>
            <w:vAlign w:val="center"/>
          </w:tcPr>
          <w:p w14:paraId="563E7A10" w14:textId="77777777" w:rsidR="009D5055" w:rsidRPr="00E853D2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54" w:type="pct"/>
            <w:gridSpan w:val="3"/>
            <w:shd w:val="clear" w:color="auto" w:fill="F2F2F2" w:themeFill="background1" w:themeFillShade="F2"/>
            <w:vAlign w:val="center"/>
          </w:tcPr>
          <w:p w14:paraId="35DD9D1E" w14:textId="77777777" w:rsidR="009D5055" w:rsidRPr="00E853D2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53" w:type="pct"/>
            <w:gridSpan w:val="3"/>
            <w:shd w:val="clear" w:color="auto" w:fill="F2F2F2" w:themeFill="background1" w:themeFillShade="F2"/>
            <w:vAlign w:val="center"/>
          </w:tcPr>
          <w:p w14:paraId="11E1518E" w14:textId="77777777" w:rsidR="009D5055" w:rsidRPr="00E853D2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9D5055" w:rsidRPr="009D5055" w14:paraId="2693CFF5" w14:textId="77777777" w:rsidTr="00005316">
        <w:trPr>
          <w:trHeight w:val="495"/>
        </w:trPr>
        <w:tc>
          <w:tcPr>
            <w:tcW w:w="725" w:type="pct"/>
            <w:gridSpan w:val="2"/>
            <w:vAlign w:val="center"/>
          </w:tcPr>
          <w:p w14:paraId="568C7AE2" w14:textId="77777777" w:rsidR="009D5055" w:rsidRPr="009D5055" w:rsidRDefault="00E81649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618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h</w:t>
            </w:r>
            <w:r w:rsidR="009D5055" w:rsidRPr="009D5055">
              <w:rPr>
                <w:rFonts w:ascii="Times New Roman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854" w:type="pct"/>
            <w:gridSpan w:val="3"/>
            <w:vAlign w:val="center"/>
          </w:tcPr>
          <w:p w14:paraId="6653207E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3"/>
            <w:vAlign w:val="center"/>
          </w:tcPr>
          <w:p w14:paraId="1E126D4C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4"/>
            <w:vAlign w:val="center"/>
          </w:tcPr>
          <w:p w14:paraId="43F7C930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3"/>
            <w:vAlign w:val="center"/>
          </w:tcPr>
          <w:p w14:paraId="13EE0258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pct"/>
            <w:gridSpan w:val="3"/>
            <w:vAlign w:val="center"/>
          </w:tcPr>
          <w:p w14:paraId="2CDC9D85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055" w:rsidRPr="009D5055" w14:paraId="17C75DBF" w14:textId="77777777" w:rsidTr="00923C09">
        <w:trPr>
          <w:trHeight w:val="553"/>
        </w:trPr>
        <w:tc>
          <w:tcPr>
            <w:tcW w:w="725" w:type="pct"/>
            <w:gridSpan w:val="2"/>
            <w:vAlign w:val="center"/>
          </w:tcPr>
          <w:p w14:paraId="0F9DBF47" w14:textId="77777777" w:rsidR="009D5055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2</w:t>
            </w:r>
            <w:r w:rsidR="009D5055"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c</w:t>
            </w:r>
          </w:p>
        </w:tc>
        <w:tc>
          <w:tcPr>
            <w:tcW w:w="285" w:type="pct"/>
            <w:vAlign w:val="center"/>
          </w:tcPr>
          <w:p w14:paraId="31BFAF08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21AA8E24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271BB274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6C99C888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62AEF2AE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6CA0DEFD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gridSpan w:val="2"/>
            <w:vAlign w:val="center"/>
          </w:tcPr>
          <w:p w14:paraId="729791AF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3BBCD77E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56A3CC6C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64E6284B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6CA4B603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14:paraId="05E77918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</w:tcPr>
          <w:p w14:paraId="1C1D45B1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</w:tcPr>
          <w:p w14:paraId="2A076514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14:paraId="78BD7891" w14:textId="77777777"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678F" w:rsidRPr="009D5055" w14:paraId="4D3E5AB6" w14:textId="77777777" w:rsidTr="00005316">
        <w:trPr>
          <w:trHeight w:val="690"/>
        </w:trPr>
        <w:tc>
          <w:tcPr>
            <w:tcW w:w="725" w:type="pct"/>
            <w:gridSpan w:val="2"/>
            <w:vAlign w:val="center"/>
          </w:tcPr>
          <w:p w14:paraId="566420A8" w14:textId="77777777" w:rsidR="0014678F" w:rsidRDefault="007519A4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14678F">
              <w:rPr>
                <w:rFonts w:ascii="Times New Roman" w:hAnsi="Times New Roman" w:cs="Times New Roman"/>
                <w:position w:val="-28"/>
                <w:sz w:val="24"/>
                <w:szCs w:val="24"/>
                <w:lang w:val="en-GB"/>
              </w:rPr>
              <w:object w:dxaOrig="1260" w:dyaOrig="680" w14:anchorId="7E961D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4.5pt" o:ole="">
                  <v:imagedata r:id="rId9" o:title=""/>
                </v:shape>
                <o:OLEObject Type="Embed" ProgID="Equation.DSMT4" ShapeID="_x0000_i1025" DrawAspect="Content" ObjectID="_1663873072" r:id="rId10"/>
              </w:object>
            </w:r>
          </w:p>
        </w:tc>
        <w:tc>
          <w:tcPr>
            <w:tcW w:w="854" w:type="pct"/>
            <w:gridSpan w:val="3"/>
            <w:vAlign w:val="center"/>
          </w:tcPr>
          <w:p w14:paraId="5A45B6AE" w14:textId="77777777"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3"/>
            <w:vAlign w:val="center"/>
          </w:tcPr>
          <w:p w14:paraId="3F7E0F65" w14:textId="77777777"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4"/>
            <w:vAlign w:val="center"/>
          </w:tcPr>
          <w:p w14:paraId="62217BE4" w14:textId="77777777"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3"/>
            <w:vAlign w:val="center"/>
          </w:tcPr>
          <w:p w14:paraId="399AD0BD" w14:textId="77777777"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pct"/>
            <w:gridSpan w:val="3"/>
          </w:tcPr>
          <w:p w14:paraId="0346C69E" w14:textId="77777777"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44D7" w14:paraId="1E65C7A1" w14:textId="77777777" w:rsidTr="00005316"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6C2AE49D" w14:textId="77777777" w:rsidR="00CC73EB" w:rsidRPr="00CC73EB" w:rsidRDefault="00CC73EB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2309" w:type="pct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44914C7A" w14:textId="77777777"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2309" w:type="pct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2FBE76" w14:textId="77777777" w:rsidR="00CC73EB" w:rsidRPr="005045D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14:paraId="63AA7C0C" w14:textId="77777777" w:rsidR="00A364C9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C73EB" w14:paraId="6B9DEB04" w14:textId="77777777" w:rsidTr="00005316">
        <w:trPr>
          <w:trHeight w:val="175"/>
        </w:trPr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41A83B36" w14:textId="77777777" w:rsidR="00CC73EB" w:rsidRDefault="008F786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Дата</w:t>
            </w:r>
          </w:p>
        </w:tc>
        <w:tc>
          <w:tcPr>
            <w:tcW w:w="2309" w:type="pct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6DF46AA5" w14:textId="77777777" w:rsidR="00CC73EB" w:rsidRDefault="008F786C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«</w:t>
            </w:r>
            <w:r w:rsidRPr="000F75A5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_____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» </w:t>
            </w:r>
            <w:r w:rsidRPr="000F75A5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______________ </w:t>
            </w:r>
            <w:r w:rsidRPr="00B96794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20</w:t>
            </w:r>
            <w:r w:rsidRPr="00B96794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  <w:t>20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г.</w:t>
            </w:r>
          </w:p>
        </w:tc>
        <w:tc>
          <w:tcPr>
            <w:tcW w:w="2309" w:type="pct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4AC2896" w14:textId="77777777" w:rsidR="00CC73EB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студента</w:t>
            </w:r>
          </w:p>
        </w:tc>
      </w:tr>
      <w:tr w:rsidR="00CC73EB" w14:paraId="1CAD1B33" w14:textId="77777777" w:rsidTr="00005316">
        <w:trPr>
          <w:trHeight w:val="287"/>
        </w:trPr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244DE134" w14:textId="77777777"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2309" w:type="pct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5AC55F55" w14:textId="77777777"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2309" w:type="pct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E718BE" w14:textId="77777777" w:rsidR="005045DB" w:rsidRPr="005045DB" w:rsidRDefault="005045D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C73EB" w14:paraId="50107EB7" w14:textId="77777777" w:rsidTr="00005316"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37F935C4" w14:textId="77777777"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2309" w:type="pct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6E90698E" w14:textId="77777777"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2309" w:type="pct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52E661F" w14:textId="77777777" w:rsidR="00CC73EB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преподавателя</w:t>
            </w:r>
          </w:p>
        </w:tc>
      </w:tr>
    </w:tbl>
    <w:p w14:paraId="23DA08F3" w14:textId="77777777" w:rsidR="00D35AEA" w:rsidRDefault="00D35AEA" w:rsidP="009D5055">
      <w:pPr>
        <w:rPr>
          <w:sz w:val="2"/>
          <w:szCs w:val="2"/>
        </w:rPr>
      </w:pPr>
    </w:p>
    <w:sectPr w:rsidR="00D35AEA" w:rsidSect="00874BB2">
      <w:pgSz w:w="11900" w:h="16840" w:code="9"/>
      <w:pgMar w:top="284" w:right="567" w:bottom="284" w:left="567" w:header="0" w:footer="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2A4F39" w14:textId="77777777" w:rsidR="00B10522" w:rsidRDefault="00B10522">
      <w:r>
        <w:separator/>
      </w:r>
    </w:p>
  </w:endnote>
  <w:endnote w:type="continuationSeparator" w:id="0">
    <w:p w14:paraId="7464DFEA" w14:textId="77777777" w:rsidR="00B10522" w:rsidRDefault="00B105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T1000o00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B35F59" w14:textId="77777777" w:rsidR="00B10522" w:rsidRDefault="00B10522"/>
  </w:footnote>
  <w:footnote w:type="continuationSeparator" w:id="0">
    <w:p w14:paraId="0476A149" w14:textId="77777777" w:rsidR="00B10522" w:rsidRDefault="00B1052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8F18D5"/>
    <w:multiLevelType w:val="hybridMultilevel"/>
    <w:tmpl w:val="A91C4A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5AEA"/>
    <w:rsid w:val="000043C2"/>
    <w:rsid w:val="00005316"/>
    <w:rsid w:val="00041D88"/>
    <w:rsid w:val="000F75A5"/>
    <w:rsid w:val="0014678F"/>
    <w:rsid w:val="00156187"/>
    <w:rsid w:val="001C33E1"/>
    <w:rsid w:val="001C7970"/>
    <w:rsid w:val="002B0518"/>
    <w:rsid w:val="002D2D7B"/>
    <w:rsid w:val="004D66CE"/>
    <w:rsid w:val="005045DB"/>
    <w:rsid w:val="005225BF"/>
    <w:rsid w:val="005356C7"/>
    <w:rsid w:val="00564FAC"/>
    <w:rsid w:val="0058139B"/>
    <w:rsid w:val="00606889"/>
    <w:rsid w:val="006A3991"/>
    <w:rsid w:val="006E4A7A"/>
    <w:rsid w:val="006E4BA0"/>
    <w:rsid w:val="00744E63"/>
    <w:rsid w:val="007519A4"/>
    <w:rsid w:val="007C1D29"/>
    <w:rsid w:val="007C314A"/>
    <w:rsid w:val="00846805"/>
    <w:rsid w:val="00874BB2"/>
    <w:rsid w:val="008C0305"/>
    <w:rsid w:val="008F786C"/>
    <w:rsid w:val="009004D0"/>
    <w:rsid w:val="00923C09"/>
    <w:rsid w:val="0094266D"/>
    <w:rsid w:val="0094659D"/>
    <w:rsid w:val="009D5055"/>
    <w:rsid w:val="00A12723"/>
    <w:rsid w:val="00A14711"/>
    <w:rsid w:val="00A246A7"/>
    <w:rsid w:val="00A364C9"/>
    <w:rsid w:val="00A42ECB"/>
    <w:rsid w:val="00A6079E"/>
    <w:rsid w:val="00AF3878"/>
    <w:rsid w:val="00B10522"/>
    <w:rsid w:val="00B6189C"/>
    <w:rsid w:val="00B823F6"/>
    <w:rsid w:val="00B90633"/>
    <w:rsid w:val="00B92878"/>
    <w:rsid w:val="00B96794"/>
    <w:rsid w:val="00BA3AC9"/>
    <w:rsid w:val="00BE16D1"/>
    <w:rsid w:val="00BF44D7"/>
    <w:rsid w:val="00C16308"/>
    <w:rsid w:val="00C24238"/>
    <w:rsid w:val="00C65DD6"/>
    <w:rsid w:val="00C851ED"/>
    <w:rsid w:val="00CA125C"/>
    <w:rsid w:val="00CC73EB"/>
    <w:rsid w:val="00CD0981"/>
    <w:rsid w:val="00CF109A"/>
    <w:rsid w:val="00D35AEA"/>
    <w:rsid w:val="00D76D68"/>
    <w:rsid w:val="00DB58BD"/>
    <w:rsid w:val="00DD1AF1"/>
    <w:rsid w:val="00E1448E"/>
    <w:rsid w:val="00E47B30"/>
    <w:rsid w:val="00E81649"/>
    <w:rsid w:val="00E853D2"/>
    <w:rsid w:val="00E936FB"/>
    <w:rsid w:val="00ED1645"/>
    <w:rsid w:val="00F17823"/>
    <w:rsid w:val="00F3564D"/>
    <w:rsid w:val="00F52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D2003C"/>
  <w15:docId w15:val="{CBF4990A-2485-44D7-898B-B13939199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Microsoft Sans Serif" w:eastAsia="Microsoft Sans Serif" w:hAnsi="Microsoft Sans Serif" w:cs="Microsoft Sans Serif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2">
    <w:name w:val="Основной текст (2)_"/>
    <w:basedOn w:val="a0"/>
    <w:link w:val="2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">
    <w:name w:val="Основной текст (2) + 12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3">
    <w:name w:val="Подпись к таблице (3)_"/>
    <w:basedOn w:val="a0"/>
    <w:link w:val="30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2"/>
      <w:szCs w:val="22"/>
      <w:u w:val="none"/>
    </w:rPr>
  </w:style>
  <w:style w:type="character" w:customStyle="1" w:styleId="a4">
    <w:name w:val="Подпись к таблице_"/>
    <w:basedOn w:val="a0"/>
    <w:link w:val="a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12pt">
    <w:name w:val="Подпись к таблице + 12 pt;Полужирный"/>
    <w:basedOn w:val="a4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a6">
    <w:name w:val="Подпись к таблице + Курсив"/>
    <w:basedOn w:val="a4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210pt">
    <w:name w:val="Основной текст (2) + 10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1">
    <w:name w:val="Основной текст (2)"/>
    <w:basedOn w:val="2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2pt1pt">
    <w:name w:val="Основной текст (2) + 12 pt;Курсив;Интервал 1 pt"/>
    <w:basedOn w:val="2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12pt1pt0">
    <w:name w:val="Основной текст (2) + 12 pt;Полужирный;Интервал 1 p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Exact">
    <w:name w:val="Основной текст (2) Exact"/>
    <w:basedOn w:val="a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Exact">
    <w:name w:val="Основной текст (2) + 12 pt;Полужирный Exac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paragraph" w:customStyle="1" w:styleId="20">
    <w:name w:val="Основной текст (2)"/>
    <w:basedOn w:val="a"/>
    <w:link w:val="2"/>
    <w:pPr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customStyle="1" w:styleId="30">
    <w:name w:val="Подпись к таблице (3)"/>
    <w:basedOn w:val="a"/>
    <w:link w:val="3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b/>
      <w:bCs/>
      <w:sz w:val="22"/>
      <w:szCs w:val="22"/>
    </w:rPr>
  </w:style>
  <w:style w:type="paragraph" w:customStyle="1" w:styleId="a5">
    <w:name w:val="Подпись к таблице"/>
    <w:basedOn w:val="a"/>
    <w:link w:val="a4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sz w:val="26"/>
      <w:szCs w:val="26"/>
    </w:rPr>
  </w:style>
  <w:style w:type="table" w:styleId="a7">
    <w:name w:val="Table Grid"/>
    <w:basedOn w:val="a1"/>
    <w:uiPriority w:val="39"/>
    <w:rsid w:val="00C851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94659D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94659D"/>
    <w:rPr>
      <w:rFonts w:ascii="Segoe UI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4D49E4-EBB8-4631-82F7-D914C2E93A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ETLANA</dc:creator>
  <cp:lastModifiedBy>SVETLANA</cp:lastModifiedBy>
  <cp:revision>8</cp:revision>
  <cp:lastPrinted>2020-10-10T15:15:00Z</cp:lastPrinted>
  <dcterms:created xsi:type="dcterms:W3CDTF">2020-10-10T16:53:00Z</dcterms:created>
  <dcterms:modified xsi:type="dcterms:W3CDTF">2020-10-10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